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61" r:id="rId2"/>
    <p:sldId id="262" r:id="rId3"/>
    <p:sldId id="259" r:id="rId4"/>
    <p:sldId id="256" r:id="rId5"/>
    <p:sldId id="264" r:id="rId6"/>
    <p:sldId id="265" r:id="rId7"/>
    <p:sldId id="269" r:id="rId8"/>
    <p:sldId id="268" r:id="rId9"/>
    <p:sldId id="267" r:id="rId10"/>
    <p:sldId id="266" r:id="rId11"/>
    <p:sldId id="273" r:id="rId12"/>
    <p:sldId id="270" r:id="rId13"/>
    <p:sldId id="260" r:id="rId14"/>
    <p:sldId id="258" r:id="rId15"/>
    <p:sldId id="271" r:id="rId16"/>
    <p:sldId id="272" r:id="rId17"/>
    <p:sldId id="275" r:id="rId18"/>
    <p:sldId id="277" r:id="rId19"/>
    <p:sldId id="278" r:id="rId20"/>
    <p:sldId id="257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900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3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65CAB-E3B4-4160-AAB7-8973A3B57405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F00E-6BB7-4107-89BD-C0ABF287AF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4805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65CAB-E3B4-4160-AAB7-8973A3B57405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F00E-6BB7-4107-89BD-C0ABF287AF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03999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65CAB-E3B4-4160-AAB7-8973A3B57405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F00E-6BB7-4107-89BD-C0ABF287AF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9270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65CAB-E3B4-4160-AAB7-8973A3B57405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F00E-6BB7-4107-89BD-C0ABF287AF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52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65CAB-E3B4-4160-AAB7-8973A3B57405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F00E-6BB7-4107-89BD-C0ABF287AF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015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65CAB-E3B4-4160-AAB7-8973A3B57405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F00E-6BB7-4107-89BD-C0ABF287AF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7429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65CAB-E3B4-4160-AAB7-8973A3B57405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F00E-6BB7-4107-89BD-C0ABF287AF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516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65CAB-E3B4-4160-AAB7-8973A3B57405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F00E-6BB7-4107-89BD-C0ABF287AF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6713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65CAB-E3B4-4160-AAB7-8973A3B57405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F00E-6BB7-4107-89BD-C0ABF287AF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214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65CAB-E3B4-4160-AAB7-8973A3B57405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F00E-6BB7-4107-89BD-C0ABF287AF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2996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65CAB-E3B4-4160-AAB7-8973A3B57405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F00E-6BB7-4107-89BD-C0ABF287AF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131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B65CAB-E3B4-4160-AAB7-8973A3B57405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6BF00E-6BB7-4107-89BD-C0ABF287AF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458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3" Type="http://schemas.openxmlformats.org/officeDocument/2006/relationships/image" Target="../media/image6.gif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8.png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7.gif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51.jpeg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hyperlink" Target="http://www.math.tamu.edu/~Tom.Kiffe/calc3/newcylinder/2cylinder.html" TargetMode="External"/><Relationship Id="rId5" Type="http://schemas.openxmlformats.org/officeDocument/2006/relationships/image" Target="../media/image53.jpeg"/><Relationship Id="rId4" Type="http://schemas.openxmlformats.org/officeDocument/2006/relationships/image" Target="../media/image52.gif"/><Relationship Id="rId9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gif"/><Relationship Id="rId4" Type="http://schemas.openxmlformats.org/officeDocument/2006/relationships/image" Target="../media/image60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64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gif"/><Relationship Id="rId2" Type="http://schemas.openxmlformats.org/officeDocument/2006/relationships/image" Target="../media/image65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73.pn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7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3.gi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jpe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5.jpeg"/><Relationship Id="rId10" Type="http://schemas.openxmlformats.org/officeDocument/2006/relationships/image" Target="../media/image10.wmf"/><Relationship Id="rId4" Type="http://schemas.openxmlformats.org/officeDocument/2006/relationships/image" Target="../media/image14.gi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hhe.com/math/calc/smithminton2e/cd/folder_structure/text/chap14/section03.htm" TargetMode="External"/><Relationship Id="rId2" Type="http://schemas.openxmlformats.org/officeDocument/2006/relationships/hyperlink" Target="http://www.mhhe.com/math/calc/smithminton2e/cd/folder_structure/text/chap14/section04.htm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mhhe.com/math/calc/smithminton2e/cd/folder_structure/text/chap14/section06.htm" TargetMode="External"/><Relationship Id="rId5" Type="http://schemas.openxmlformats.org/officeDocument/2006/relationships/hyperlink" Target="http://www.mhhe.com/math/calc/smithminton2e/cd/folder_structure/text/chap10/section06.htm" TargetMode="External"/><Relationship Id="rId4" Type="http://schemas.openxmlformats.org/officeDocument/2006/relationships/hyperlink" Target="http://www.mhhe.com/math/calc/smithminton2e/cd/folder_structure/text/chap14/section08.htm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gif"/><Relationship Id="rId13" Type="http://schemas.openxmlformats.org/officeDocument/2006/relationships/image" Target="../media/image19.wmf"/><Relationship Id="rId3" Type="http://schemas.openxmlformats.org/officeDocument/2006/relationships/image" Target="../media/image20.gi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gif"/><Relationship Id="rId5" Type="http://schemas.openxmlformats.org/officeDocument/2006/relationships/image" Target="../media/image3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5.gif"/><Relationship Id="rId7" Type="http://schemas.openxmlformats.org/officeDocument/2006/relationships/image" Target="../media/image27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6.gif"/><Relationship Id="rId9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gif"/><Relationship Id="rId3" Type="http://schemas.openxmlformats.org/officeDocument/2006/relationships/image" Target="../media/image30.gi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8.wmf"/><Relationship Id="rId10" Type="http://schemas.openxmlformats.org/officeDocument/2006/relationships/image" Target="../media/image33.gi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2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jpeg"/><Relationship Id="rId4" Type="http://schemas.openxmlformats.org/officeDocument/2006/relationships/image" Target="../media/image36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www.mhhe.com/math/calc/smithminton2e/cd/folder_structure/text/chap10/section06/figure_1055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49" y="1365139"/>
            <a:ext cx="2209800" cy="239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http://www.mhhe.com/math/calc/smithminton2e/cd/folder_structure/text/chap10/section06/figure_1056b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3980110"/>
            <a:ext cx="1905000" cy="2256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8" name="Picture 16" descr="http://www.mathworks.com/help/releases/R2013b/matlab/ref/sphere_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975" y="1295400"/>
            <a:ext cx="2947316" cy="2215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63045"/>
              </p:ext>
            </p:extLst>
          </p:nvPr>
        </p:nvGraphicFramePr>
        <p:xfrm>
          <a:off x="304800" y="3439121"/>
          <a:ext cx="3817666" cy="49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6" imgW="3543120" imgH="457200" progId="Equation.DSMT4">
                  <p:embed/>
                </p:oleObj>
              </mc:Choice>
              <mc:Fallback>
                <p:oleObj name="Equation" r:id="rId6" imgW="3543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3439121"/>
                        <a:ext cx="3817666" cy="494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763146"/>
              </p:ext>
            </p:extLst>
          </p:nvPr>
        </p:nvGraphicFramePr>
        <p:xfrm>
          <a:off x="4729162" y="3511152"/>
          <a:ext cx="4186239" cy="32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8" imgW="5892480" imgH="457200" progId="Equation.DSMT4">
                  <p:embed/>
                </p:oleObj>
              </mc:Choice>
              <mc:Fallback>
                <p:oleObj name="Equation" r:id="rId8" imgW="5892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29162" y="3511152"/>
                        <a:ext cx="4186239" cy="324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537009"/>
              </p:ext>
            </p:extLst>
          </p:nvPr>
        </p:nvGraphicFramePr>
        <p:xfrm>
          <a:off x="3721100" y="23114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10" imgW="914400" imgH="358560" progId="Equation.DSMT4">
                  <p:embed/>
                </p:oleObj>
              </mc:Choice>
              <mc:Fallback>
                <p:oleObj name="Equation" r:id="rId10" imgW="914400" imgH="35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21100" y="2311400"/>
                        <a:ext cx="9144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25511"/>
              </p:ext>
            </p:extLst>
          </p:nvPr>
        </p:nvGraphicFramePr>
        <p:xfrm>
          <a:off x="3200400" y="5089264"/>
          <a:ext cx="3384146" cy="680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12" imgW="5244840" imgH="1054080" progId="Equation.DSMT4">
                  <p:embed/>
                </p:oleObj>
              </mc:Choice>
              <mc:Fallback>
                <p:oleObj name="Equation" r:id="rId12" imgW="52448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00400" y="5089264"/>
                        <a:ext cx="3384146" cy="680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42949" y="304800"/>
            <a:ext cx="7860422" cy="646331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Surfaces and intersection of two surfac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9137" y="1103529"/>
            <a:ext cx="19169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A) Surfaces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733423"/>
              </p:ext>
            </p:extLst>
          </p:nvPr>
        </p:nvGraphicFramePr>
        <p:xfrm>
          <a:off x="3962400" y="3980110"/>
          <a:ext cx="5034215" cy="3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14" imgW="7238880" imgH="457200" progId="Equation.DSMT4">
                  <p:embed/>
                </p:oleObj>
              </mc:Choice>
              <mc:Fallback>
                <p:oleObj name="Equation" r:id="rId14" imgW="7238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62400" y="3980110"/>
                        <a:ext cx="5034215" cy="31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094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i275.photobucket.com/albums/jj288/explodingpancakes/graph.jpg?t=12997346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576" y="839638"/>
            <a:ext cx="2104930" cy="2818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58" y="578028"/>
            <a:ext cx="3276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207" y="3495675"/>
            <a:ext cx="3124200" cy="2992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82517" y="316418"/>
            <a:ext cx="86916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tersection of hyperbolic </a:t>
            </a:r>
            <a:r>
              <a:rPr lang="en-US" sz="2800" dirty="0" err="1" smtClean="0"/>
              <a:t>paraboloid</a:t>
            </a:r>
            <a:r>
              <a:rPr lang="en-US" sz="2800" dirty="0" smtClean="0"/>
              <a:t> (saddle) and cylinder</a:t>
            </a:r>
            <a:endParaRPr lang="en-SG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407707" y="3984991"/>
            <a:ext cx="2063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utorial 8 Q6</a:t>
            </a:r>
            <a:endParaRPr lang="en-SG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4124364"/>
            <a:ext cx="321248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Surface defined </a:t>
            </a:r>
          </a:p>
          <a:p>
            <a:r>
              <a:rPr lang="en-US" sz="3600" dirty="0" smtClean="0"/>
              <a:t>on the base </a:t>
            </a:r>
          </a:p>
          <a:p>
            <a:r>
              <a:rPr lang="en-US" sz="3600" dirty="0" smtClean="0"/>
              <a:t>of cylinder </a:t>
            </a:r>
            <a:endParaRPr lang="en-SG" sz="3600" dirty="0"/>
          </a:p>
        </p:txBody>
      </p:sp>
      <p:sp>
        <p:nvSpPr>
          <p:cNvPr id="8" name="Oval 7"/>
          <p:cNvSpPr/>
          <p:nvPr/>
        </p:nvSpPr>
        <p:spPr>
          <a:xfrm>
            <a:off x="2632217" y="4592681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475310" y="2668818"/>
            <a:ext cx="2037152" cy="18393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534315" y="3831976"/>
            <a:ext cx="13949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urfac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37890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nfva.info/Rogawski%20Calc/6.2%20-%20Volume,%20Density,%20Average%20Value%20web_files/image00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15" y="648239"/>
            <a:ext cx="4991100" cy="235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0" descr="http://mathworld.wolfram.com/images/eps-gif/SteinmetzSolid2_501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15" y="3283946"/>
            <a:ext cx="1885950" cy="1609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4" name="Picture 2" descr="http://upload.wikimedia.org/wikipedia/commons/thumb/f/f8/Openscad_intersection.jpg/400px-Openscad_intersectio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8274" y="579759"/>
            <a:ext cx="3164281" cy="23732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752600" y="58674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SG" dirty="0">
                <a:hlinkClick r:id="rId6"/>
              </a:rPr>
              <a:t>http://www.math.tamu.edu/~Tom.Kiffe/calc3/newcylinder/2cylinder.html</a:t>
            </a:r>
            <a:endParaRPr lang="en-SG" dirty="0"/>
          </a:p>
        </p:txBody>
      </p:sp>
      <p:sp>
        <p:nvSpPr>
          <p:cNvPr id="8" name="TextBox 7"/>
          <p:cNvSpPr txBox="1"/>
          <p:nvPr/>
        </p:nvSpPr>
        <p:spPr>
          <a:xfrm>
            <a:off x="2533161" y="74878"/>
            <a:ext cx="43248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tersection of two cylinders</a:t>
            </a:r>
            <a:endParaRPr lang="en-SG" sz="28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7550" y="4503956"/>
            <a:ext cx="207645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724525" y="3814761"/>
            <a:ext cx="914400" cy="4776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304614" y="3687447"/>
            <a:ext cx="34199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Volume of the solid</a:t>
            </a:r>
            <a:endParaRPr lang="en-US" sz="32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664024"/>
              </p:ext>
            </p:extLst>
          </p:nvPr>
        </p:nvGraphicFramePr>
        <p:xfrm>
          <a:off x="2179231" y="4770659"/>
          <a:ext cx="560734" cy="47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8" imgW="241200" imgH="203040" progId="Equation.DSMT4">
                  <p:embed/>
                </p:oleObj>
              </mc:Choice>
              <mc:Fallback>
                <p:oleObj name="Equation" r:id="rId8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79231" y="4770659"/>
                        <a:ext cx="560734" cy="472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768540" y="4719637"/>
            <a:ext cx="5129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8 times of the volume of this solid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6734175" y="4419600"/>
            <a:ext cx="914400" cy="4480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352955" y="5328940"/>
            <a:ext cx="17911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utorial 8 Q2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9876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http://mathworld.wolfram.com/images/eps-gif/SteinmetzCylinders2_50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081" y="2845459"/>
            <a:ext cx="1543050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2" descr="http://library.thinkquest.org/22494/problems/calculus/cylinder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819400"/>
            <a:ext cx="1190625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http://i.stack.imgur.com/vaASe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048000"/>
            <a:ext cx="17145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963505" y="1295400"/>
            <a:ext cx="43248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tersection of two cylinders</a:t>
            </a:r>
            <a:endParaRPr lang="en-SG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3162300" y="4844534"/>
            <a:ext cx="1257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i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9465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http://www.math24.net/images/triple-int2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790573"/>
            <a:ext cx="2381250" cy="2295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http://www.math24.net/images/triple-int1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967" y="2743200"/>
            <a:ext cx="2381250" cy="2295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http://www.math24.net/images/triple-int1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012" y="2743200"/>
            <a:ext cx="2381250" cy="2638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http://www.math24.net/images/4tri10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1575" y="1664859"/>
            <a:ext cx="4624429" cy="518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269785" y="5453778"/>
            <a:ext cx="45603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>
                <a:latin typeface="Arial" pitchFamily="34" charset="0"/>
                <a:cs typeface="Arial" pitchFamily="34" charset="0"/>
              </a:rPr>
              <a:t>T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he sphere 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x</a:t>
            </a:r>
            <a:r>
              <a:rPr kumimoji="0" lang="en-US" alt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2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+ 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y</a:t>
            </a:r>
            <a:r>
              <a:rPr kumimoji="0" lang="en-US" alt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2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+ 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z</a:t>
            </a:r>
            <a:r>
              <a:rPr kumimoji="0" lang="en-US" alt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2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= 6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and the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paraboloid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x</a:t>
            </a:r>
            <a:r>
              <a:rPr kumimoji="0" lang="en-US" alt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2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+ 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y</a:t>
            </a:r>
            <a:r>
              <a:rPr kumimoji="0" lang="en-US" alt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2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= 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z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4804260" y="5381626"/>
            <a:ext cx="43397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he </a:t>
            </a:r>
            <a:r>
              <a:rPr lang="en-US" sz="2400" dirty="0" err="1" smtClean="0"/>
              <a:t>paraboloid</a:t>
            </a:r>
            <a:r>
              <a:rPr lang="en-US" sz="2400" dirty="0" smtClean="0"/>
              <a:t>  z = 2 − x^2 − y^2</a:t>
            </a:r>
          </a:p>
          <a:p>
            <a:r>
              <a:rPr lang="en-US" sz="2400" dirty="0" smtClean="0"/>
              <a:t> and the conic surface 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2714625" y="228600"/>
            <a:ext cx="4231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tersection of two surfaces</a:t>
            </a:r>
            <a:endParaRPr lang="en-SG" sz="2800" dirty="0"/>
          </a:p>
        </p:txBody>
      </p:sp>
    </p:spTree>
    <p:extLst>
      <p:ext uri="{BB962C8B-B14F-4D97-AF65-F5344CB8AC3E}">
        <p14:creationId xmlns:p14="http://schemas.microsoft.com/office/powerpoint/2010/main" val="4071224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mhhe.com/math/calc/smithminton2e/cd/folder_structure/text/chap14/section06/figure_1444a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7" y="609600"/>
            <a:ext cx="2095500" cy="212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www.mhhe.com/math/calc/smithminton2e/cd/folder_structure/text/chap14/section06/figure_1444b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7" y="3352800"/>
            <a:ext cx="2095500" cy="212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51976"/>
              </p:ext>
            </p:extLst>
          </p:nvPr>
        </p:nvGraphicFramePr>
        <p:xfrm>
          <a:off x="2971800" y="1638299"/>
          <a:ext cx="5338216" cy="461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5" imgW="6603840" imgH="571320" progId="Equation.DSMT4">
                  <p:embed/>
                </p:oleObj>
              </mc:Choice>
              <mc:Fallback>
                <p:oleObj name="Equation" r:id="rId5" imgW="66038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1638299"/>
                        <a:ext cx="5338216" cy="461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810000" y="3911228"/>
            <a:ext cx="226401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the</a:t>
            </a:r>
            <a:r>
              <a:rPr lang="en-US" sz="2800" dirty="0"/>
              <a:t> </a:t>
            </a:r>
            <a:r>
              <a:rPr lang="en-US" sz="2800" dirty="0" smtClean="0"/>
              <a:t>sphere</a:t>
            </a:r>
          </a:p>
          <a:p>
            <a:r>
              <a:rPr lang="en-US" sz="2800" dirty="0" smtClean="0"/>
              <a:t>and  </a:t>
            </a:r>
            <a:r>
              <a:rPr lang="en-US" sz="2800" dirty="0"/>
              <a:t>the cone.</a:t>
            </a:r>
          </a:p>
        </p:txBody>
      </p:sp>
    </p:spTree>
    <p:extLst>
      <p:ext uri="{BB962C8B-B14F-4D97-AF65-F5344CB8AC3E}">
        <p14:creationId xmlns:p14="http://schemas.microsoft.com/office/powerpoint/2010/main" val="1201736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http://tutorial.math.lamar.edu/Classes/CalcIII/TISphericalCoords_files/image00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2619375" cy="290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http://kartoweb.itc.nl/geometrics/Bitmaps/mappro%204.12a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1620" y="4267200"/>
            <a:ext cx="3933825" cy="1762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0" descr="http://www.csit.parkland.edu/%7Edbock/Class/csc187/Lecture/PolygonalModeling_II_files/image01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550" y="671511"/>
            <a:ext cx="3848100" cy="3238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9924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ttp://www.math.udel.edu/%7Edriscoll/teaching/243/maple/images/TripleIntegrals_8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43000"/>
            <a:ext cx="3810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s://encrypted-tbn1.gstatic.com/images?q=tbn:ANd9GcTwUzLttMlEMP3U03mKPN7g-t3Nj_hv9XB0leI2wsbgDeITmtes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533524"/>
            <a:ext cx="1924050" cy="2238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5838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388" y="4038600"/>
            <a:ext cx="2133600" cy="2176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271821"/>
              </p:ext>
            </p:extLst>
          </p:nvPr>
        </p:nvGraphicFramePr>
        <p:xfrm>
          <a:off x="762000" y="2057400"/>
          <a:ext cx="207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4" imgW="2070000" imgH="406080" progId="Equation.DSMT4">
                  <p:embed/>
                </p:oleObj>
              </mc:Choice>
              <mc:Fallback>
                <p:oleObj name="Equation" r:id="rId4" imgW="2070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2057400"/>
                        <a:ext cx="2070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07559"/>
              </p:ext>
            </p:extLst>
          </p:nvPr>
        </p:nvGraphicFramePr>
        <p:xfrm>
          <a:off x="4038600" y="1981200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6" imgW="2895480" imgH="457200" progId="Equation.DSMT4">
                  <p:embed/>
                </p:oleObj>
              </mc:Choice>
              <mc:Fallback>
                <p:oleObj name="Equation" r:id="rId6" imgW="2895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8600" y="1981200"/>
                        <a:ext cx="2895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268189"/>
            <a:ext cx="18972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xample 1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432641" y="852964"/>
            <a:ext cx="766491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Determine projection into x-y plane of the curve of </a:t>
            </a:r>
          </a:p>
          <a:p>
            <a:r>
              <a:rPr lang="en-US" sz="2800" dirty="0" smtClean="0"/>
              <a:t>intersection of a plane and a sphere 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2667000"/>
            <a:ext cx="5981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olve the above, get rid of z,  we get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362537"/>
              </p:ext>
            </p:extLst>
          </p:nvPr>
        </p:nvGraphicFramePr>
        <p:xfrm>
          <a:off x="1377950" y="3581400"/>
          <a:ext cx="444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8" imgW="4444920" imgH="457200" progId="Equation.DSMT4">
                  <p:embed/>
                </p:oleObj>
              </mc:Choice>
              <mc:Fallback>
                <p:oleObj name="Equation" r:id="rId8" imgW="4444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7950" y="3581400"/>
                        <a:ext cx="4445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766270" y="4310390"/>
            <a:ext cx="28118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w</a:t>
            </a:r>
            <a:r>
              <a:rPr lang="en-US" sz="2800" dirty="0" smtClean="0"/>
              <a:t>hich is an ellipse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6172200" y="3584019"/>
            <a:ext cx="27789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projection into x-y plane </a:t>
            </a:r>
          </a:p>
        </p:txBody>
      </p:sp>
    </p:spTree>
    <p:extLst>
      <p:ext uri="{BB962C8B-B14F-4D97-AF65-F5344CB8AC3E}">
        <p14:creationId xmlns:p14="http://schemas.microsoft.com/office/powerpoint/2010/main" val="164128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268189"/>
            <a:ext cx="18972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xample 2</a:t>
            </a:r>
            <a:endParaRPr lang="en-US" sz="3200" dirty="0"/>
          </a:p>
        </p:txBody>
      </p:sp>
      <p:sp>
        <p:nvSpPr>
          <p:cNvPr id="5" name="Rectangle 4"/>
          <p:cNvSpPr/>
          <p:nvPr/>
        </p:nvSpPr>
        <p:spPr>
          <a:xfrm>
            <a:off x="623887" y="852964"/>
            <a:ext cx="7239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Determine projection into x-y plane of the curve of </a:t>
            </a:r>
            <a:r>
              <a:rPr lang="en-US" sz="2800" dirty="0" smtClean="0"/>
              <a:t>intersection </a:t>
            </a:r>
            <a:r>
              <a:rPr lang="en-US" sz="2800" dirty="0"/>
              <a:t>of </a:t>
            </a:r>
            <a:r>
              <a:rPr lang="en-US" sz="2800" dirty="0" smtClean="0"/>
              <a:t>the following surfaces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598604"/>
              </p:ext>
            </p:extLst>
          </p:nvPr>
        </p:nvGraphicFramePr>
        <p:xfrm>
          <a:off x="2854324" y="1807071"/>
          <a:ext cx="138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1384200" imgH="457200" progId="Equation.DSMT4">
                  <p:embed/>
                </p:oleObj>
              </mc:Choice>
              <mc:Fallback>
                <p:oleObj name="Equation" r:id="rId3" imgW="1384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4324" y="1807071"/>
                        <a:ext cx="1384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124449"/>
              </p:ext>
            </p:extLst>
          </p:nvPr>
        </p:nvGraphicFramePr>
        <p:xfrm>
          <a:off x="2819400" y="24384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5" imgW="1612800" imgH="457200" progId="Equation.DSMT4">
                  <p:embed/>
                </p:oleObj>
              </mc:Choice>
              <mc:Fallback>
                <p:oleObj name="Equation" r:id="rId5" imgW="161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2438400"/>
                        <a:ext cx="1612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2909560"/>
            <a:ext cx="5981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olve the above, get rid of z,  we get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006148"/>
              </p:ext>
            </p:extLst>
          </p:nvPr>
        </p:nvGraphicFramePr>
        <p:xfrm>
          <a:off x="3113087" y="3581400"/>
          <a:ext cx="226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7" imgW="2260440" imgH="457200" progId="Equation.DSMT4">
                  <p:embed/>
                </p:oleObj>
              </mc:Choice>
              <mc:Fallback>
                <p:oleObj name="Equation" r:id="rId7" imgW="2260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3087" y="3581400"/>
                        <a:ext cx="2260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92053" y="4010025"/>
            <a:ext cx="561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</a:t>
            </a:r>
            <a:endParaRPr lang="en-US" sz="3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172723"/>
              </p:ext>
            </p:extLst>
          </p:nvPr>
        </p:nvGraphicFramePr>
        <p:xfrm>
          <a:off x="1524000" y="4594225"/>
          <a:ext cx="482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9" imgW="4825800" imgH="457200" progId="Equation.DSMT4">
                  <p:embed/>
                </p:oleObj>
              </mc:Choice>
              <mc:Fallback>
                <p:oleObj name="Equation" r:id="rId9" imgW="482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0" y="4594225"/>
                        <a:ext cx="4826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819403" y="3613666"/>
            <a:ext cx="25233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rojection into x-y plane </a:t>
            </a:r>
          </a:p>
        </p:txBody>
      </p:sp>
    </p:spTree>
    <p:extLst>
      <p:ext uri="{BB962C8B-B14F-4D97-AF65-F5344CB8AC3E}">
        <p14:creationId xmlns:p14="http://schemas.microsoft.com/office/powerpoint/2010/main" val="104879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268189"/>
            <a:ext cx="18972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xample 3</a:t>
            </a:r>
            <a:endParaRPr lang="en-US" sz="3200" dirty="0"/>
          </a:p>
        </p:txBody>
      </p:sp>
      <p:sp>
        <p:nvSpPr>
          <p:cNvPr id="3" name="Rectangle 2"/>
          <p:cNvSpPr/>
          <p:nvPr/>
        </p:nvSpPr>
        <p:spPr>
          <a:xfrm>
            <a:off x="623887" y="852964"/>
            <a:ext cx="7239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Determine projection into x-y plane of the curve of </a:t>
            </a:r>
            <a:r>
              <a:rPr lang="en-US" sz="2800" dirty="0" smtClean="0"/>
              <a:t>intersection </a:t>
            </a:r>
            <a:r>
              <a:rPr lang="en-US" sz="2800" dirty="0"/>
              <a:t>of </a:t>
            </a:r>
            <a:r>
              <a:rPr lang="en-US" sz="2800" dirty="0" smtClean="0"/>
              <a:t>the following surfaces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17593"/>
              </p:ext>
            </p:extLst>
          </p:nvPr>
        </p:nvGraphicFramePr>
        <p:xfrm>
          <a:off x="2819400" y="1811833"/>
          <a:ext cx="198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1981080" imgH="457200" progId="Equation.DSMT4">
                  <p:embed/>
                </p:oleObj>
              </mc:Choice>
              <mc:Fallback>
                <p:oleObj name="Equation" r:id="rId3" imgW="1981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811833"/>
                        <a:ext cx="1981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758440"/>
              </p:ext>
            </p:extLst>
          </p:nvPr>
        </p:nvGraphicFramePr>
        <p:xfrm>
          <a:off x="2819400" y="2514600"/>
          <a:ext cx="248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5" imgW="2489040" imgH="457200" progId="Equation.DSMT4">
                  <p:embed/>
                </p:oleObj>
              </mc:Choice>
              <mc:Fallback>
                <p:oleObj name="Equation" r:id="rId5" imgW="248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2514600"/>
                        <a:ext cx="2489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2909560"/>
            <a:ext cx="5981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olve the above, get rid of z,  we get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398881"/>
              </p:ext>
            </p:extLst>
          </p:nvPr>
        </p:nvGraphicFramePr>
        <p:xfrm>
          <a:off x="3246437" y="3657600"/>
          <a:ext cx="199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7" imgW="1993680" imgH="457200" progId="Equation.DSMT4">
                  <p:embed/>
                </p:oleObj>
              </mc:Choice>
              <mc:Fallback>
                <p:oleObj name="Equation" r:id="rId7" imgW="1993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6437" y="3657600"/>
                        <a:ext cx="1993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512713"/>
              </p:ext>
            </p:extLst>
          </p:nvPr>
        </p:nvGraphicFramePr>
        <p:xfrm>
          <a:off x="2097087" y="4572000"/>
          <a:ext cx="429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9" imgW="4292280" imgH="457200" progId="Equation.DSMT4">
                  <p:embed/>
                </p:oleObj>
              </mc:Choice>
              <mc:Fallback>
                <p:oleObj name="Equation" r:id="rId9" imgW="4292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7087" y="4572000"/>
                        <a:ext cx="4292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833690" y="3733800"/>
            <a:ext cx="25233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rojection into x-y plane </a:t>
            </a:r>
          </a:p>
        </p:txBody>
      </p:sp>
    </p:spTree>
    <p:extLst>
      <p:ext uri="{BB962C8B-B14F-4D97-AF65-F5344CB8AC3E}">
        <p14:creationId xmlns:p14="http://schemas.microsoft.com/office/powerpoint/2010/main" val="188921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://www.mhhe.com/math/calc/smithminton2e/cd/folder_structure/text/chap10/section06/figure_105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788" y="642935"/>
            <a:ext cx="213360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http://tutorial.math.lamar.edu/Classes/CalcIII/QuadricSurfaces_files/image003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42886"/>
            <a:ext cx="2133600" cy="294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 descr="https://encrypted-tbn0.gstatic.com/images?q=tbn:ANd9GcTfSzxZhr81j93vNLF5Oy4K68lAZFzzQSTKQ7mJYCYnlpaHeen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7717" y="3435758"/>
            <a:ext cx="2595622" cy="2261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0" name="Picture 10" descr="https://encrypted-tbn1.gstatic.com/images?q=tbn:ANd9GcQL80uTVjGex3o7reknfifNSYqugdp_62RAJ8mCnlesmvvsr3hW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60829"/>
            <a:ext cx="3347977" cy="2231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454094"/>
              </p:ext>
            </p:extLst>
          </p:nvPr>
        </p:nvGraphicFramePr>
        <p:xfrm>
          <a:off x="2660650" y="1485898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7" imgW="1752480" imgH="457200" progId="Equation.DSMT4">
                  <p:embed/>
                </p:oleObj>
              </mc:Choice>
              <mc:Fallback>
                <p:oleObj name="Equation" r:id="rId7" imgW="1752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0650" y="1485898"/>
                        <a:ext cx="1752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09408" y="2176462"/>
            <a:ext cx="167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ircular cylinder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31314"/>
              </p:ext>
            </p:extLst>
          </p:nvPr>
        </p:nvGraphicFramePr>
        <p:xfrm>
          <a:off x="7010400" y="871533"/>
          <a:ext cx="187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9" imgW="1879560" imgH="914400" progId="Equation.DSMT4">
                  <p:embed/>
                </p:oleObj>
              </mc:Choice>
              <mc:Fallback>
                <p:oleObj name="Equation" r:id="rId9" imgW="1879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0400" y="871533"/>
                        <a:ext cx="1879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994525" y="1959530"/>
            <a:ext cx="1607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liptic cylinder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73875" y="5081587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85800" y="3811810"/>
            <a:ext cx="683388" cy="14239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634682" y="3811810"/>
            <a:ext cx="1907412" cy="2619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647135"/>
              </p:ext>
            </p:extLst>
          </p:nvPr>
        </p:nvGraphicFramePr>
        <p:xfrm>
          <a:off x="1521588" y="5224128"/>
          <a:ext cx="180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11" imgW="1803240" imgH="380880" progId="Equation.DSMT4">
                  <p:embed/>
                </p:oleObj>
              </mc:Choice>
              <mc:Fallback>
                <p:oleObj name="Equation" r:id="rId11" imgW="1803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1588" y="5224128"/>
                        <a:ext cx="1803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427437" y="4553069"/>
            <a:ext cx="410536" cy="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427437" y="4674155"/>
            <a:ext cx="880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r>
              <a:rPr lang="en-US" dirty="0" smtClean="0"/>
              <a:t>-axis</a:t>
            </a:r>
            <a:endParaRPr lang="en-US" dirty="0"/>
          </a:p>
        </p:txBody>
      </p:sp>
      <p:cxnSp>
        <p:nvCxnSpPr>
          <p:cNvPr id="22" name="Straight Arrow Connector 21"/>
          <p:cNvCxnSpPr>
            <a:endCxn id="24" idx="0"/>
          </p:cNvCxnSpPr>
          <p:nvPr/>
        </p:nvCxnSpPr>
        <p:spPr>
          <a:xfrm flipH="1">
            <a:off x="4911164" y="5000624"/>
            <a:ext cx="880036" cy="51228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470905" y="5512909"/>
            <a:ext cx="880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-axis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347873"/>
              </p:ext>
            </p:extLst>
          </p:nvPr>
        </p:nvGraphicFramePr>
        <p:xfrm>
          <a:off x="5757862" y="5856285"/>
          <a:ext cx="1739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13" imgW="1739880" imgH="457200" progId="Equation.DSMT4">
                  <p:embed/>
                </p:oleObj>
              </mc:Choice>
              <mc:Fallback>
                <p:oleObj name="Equation" r:id="rId13" imgW="1739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57862" y="5856285"/>
                        <a:ext cx="1739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93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5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66950" y="685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http://</a:t>
            </a:r>
            <a:r>
              <a:rPr lang="en-US" dirty="0" smtClean="0">
                <a:hlinkClick r:id="rId2"/>
              </a:rPr>
              <a:t>www.mhhe.com/math/calc/smithminton2e/cd/folder_structure/text/chap14/section04.ht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903219" y="954048"/>
            <a:ext cx="1985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een’s theorem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286000" y="34290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http://</a:t>
            </a:r>
            <a:r>
              <a:rPr lang="en-US" dirty="0" smtClean="0">
                <a:hlinkClick r:id="rId3"/>
              </a:rPr>
              <a:t>www.mhhe.com/math/calc/smithminton2e/cd/folder_structure/text/chap14/section03.htm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286000" y="45720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http://</a:t>
            </a:r>
            <a:r>
              <a:rPr lang="en-US" dirty="0" smtClean="0">
                <a:hlinkClick r:id="rId4"/>
              </a:rPr>
              <a:t>www.mhhe.com/math/calc/smithminton2e/cd/folder_structure/text/chap14/section08.ht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886575" y="2330826"/>
            <a:ext cx="1787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s in space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2265595" y="2053827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http://</a:t>
            </a:r>
            <a:r>
              <a:rPr lang="en-US" dirty="0" smtClean="0">
                <a:hlinkClick r:id="rId5"/>
              </a:rPr>
              <a:t>www.mhhe.com/math/calc/smithminton2e/cd/folder_structure/text/chap10/section06.htm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2286000" y="5679996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http://</a:t>
            </a:r>
            <a:r>
              <a:rPr lang="en-US" dirty="0" smtClean="0">
                <a:hlinkClick r:id="rId6"/>
              </a:rPr>
              <a:t>www.mhhe.com/math/calc/smithminton2e/cd/folder_structure/text/chap14/section06.htm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858000" y="5956995"/>
            <a:ext cx="1698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 integral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86600" y="4848999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okes’ Theorem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170590" y="3705999"/>
            <a:ext cx="1450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ndep</a:t>
            </a:r>
            <a:r>
              <a:rPr lang="en-US" dirty="0" smtClean="0"/>
              <a:t> of path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352800" y="162580"/>
            <a:ext cx="15648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Appendix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6832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 descr="http://www.mhhe.com/math/calc/smithminton2e/cd/folder_structure/text/chap10/section06/figure_1057d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"/>
            <a:ext cx="2209800" cy="254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11176"/>
              </p:ext>
            </p:extLst>
          </p:nvPr>
        </p:nvGraphicFramePr>
        <p:xfrm>
          <a:off x="3721100" y="23114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4" imgW="914400" imgH="358560" progId="Equation.DSMT4">
                  <p:embed/>
                </p:oleObj>
              </mc:Choice>
              <mc:Fallback>
                <p:oleObj name="Equation" r:id="rId4" imgW="914400" imgH="35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1100" y="2311400"/>
                        <a:ext cx="9144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939786"/>
              </p:ext>
            </p:extLst>
          </p:nvPr>
        </p:nvGraphicFramePr>
        <p:xfrm>
          <a:off x="609600" y="2860007"/>
          <a:ext cx="25876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6" imgW="3251160" imgH="1002960" progId="Equation.DSMT4">
                  <p:embed/>
                </p:oleObj>
              </mc:Choice>
              <mc:Fallback>
                <p:oleObj name="Equation" r:id="rId6" imgW="32511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2860007"/>
                        <a:ext cx="2587625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05" name="Picture 33" descr="http://www.math.union.edu/%7Eniefiels/old/02MT15/EllipticParaboloid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40507"/>
            <a:ext cx="3276600" cy="3457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669637"/>
              </p:ext>
            </p:extLst>
          </p:nvPr>
        </p:nvGraphicFramePr>
        <p:xfrm>
          <a:off x="4953000" y="3048000"/>
          <a:ext cx="3073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9" imgW="3073320" imgH="1002960" progId="Equation.DSMT4">
                  <p:embed/>
                </p:oleObj>
              </mc:Choice>
              <mc:Fallback>
                <p:oleObj name="Equation" r:id="rId9" imgW="30733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3000" y="3048000"/>
                        <a:ext cx="3073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11" name="Picture 39" descr="http://tutorial.math.lamar.edu/Classes/CalcIII/QuadricSurfaces_files/image007.gif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038600"/>
            <a:ext cx="2571750" cy="262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46466"/>
              </p:ext>
            </p:extLst>
          </p:nvPr>
        </p:nvGraphicFramePr>
        <p:xfrm>
          <a:off x="3684558" y="4851400"/>
          <a:ext cx="4838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12" imgW="4838400" imgH="1002960" progId="Equation.DSMT4">
                  <p:embed/>
                </p:oleObj>
              </mc:Choice>
              <mc:Fallback>
                <p:oleObj name="Equation" r:id="rId12" imgW="48384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84558" y="4851400"/>
                        <a:ext cx="48387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119832" y="5910590"/>
            <a:ext cx="2063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utorial 8 Q6</a:t>
            </a:r>
            <a:endParaRPr lang="en-SG" sz="2800" dirty="0"/>
          </a:p>
        </p:txBody>
      </p:sp>
    </p:spTree>
    <p:extLst>
      <p:ext uri="{BB962C8B-B14F-4D97-AF65-F5344CB8AC3E}">
        <p14:creationId xmlns:p14="http://schemas.microsoft.com/office/powerpoint/2010/main" val="3652676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8" name="Picture 10" descr="http://www.mhhe.com/math/calc/smithminton2e/cd/folder_structure/text/chap14/section08/figure_145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27008"/>
            <a:ext cx="2114550" cy="220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6" name="Picture 18" descr="http://www.mhhe.com/math/calc/smithminton2e/cd/folder_structure/text/chap14/section07/figure_1449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75710"/>
            <a:ext cx="2000250" cy="2171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495800" y="2891796"/>
            <a:ext cx="38722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Inverted </a:t>
            </a:r>
            <a:r>
              <a:rPr lang="en-US" sz="3600" dirty="0" err="1" smtClean="0"/>
              <a:t>paraboloid</a:t>
            </a:r>
            <a:endParaRPr lang="en-SG" sz="36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884903"/>
              </p:ext>
            </p:extLst>
          </p:nvPr>
        </p:nvGraphicFramePr>
        <p:xfrm>
          <a:off x="1629402" y="2819400"/>
          <a:ext cx="2146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5" imgW="2145960" imgH="457200" progId="Equation.DSMT4">
                  <p:embed/>
                </p:oleObj>
              </mc:Choice>
              <mc:Fallback>
                <p:oleObj name="Equation" r:id="rId5" imgW="21459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402" y="2819400"/>
                        <a:ext cx="2146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4" descr="http://www.mhhe.com/math/calc/smithminton2e/cd/folder_structure/text/chap10/section06/figure_1058c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10000"/>
            <a:ext cx="236220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22853"/>
              </p:ext>
            </p:extLst>
          </p:nvPr>
        </p:nvGraphicFramePr>
        <p:xfrm>
          <a:off x="4495800" y="4818062"/>
          <a:ext cx="24003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8" imgW="3809880" imgH="914400" progId="Equation.DSMT4">
                  <p:embed/>
                </p:oleObj>
              </mc:Choice>
              <mc:Fallback>
                <p:oleObj name="Equation" r:id="rId8" imgW="380988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18062"/>
                        <a:ext cx="24003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982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www.mhhe.com/math/calc/smithminton2e/cd/folder_structure/text/chap14/section06/figure_1447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137" y="1470928"/>
            <a:ext cx="2143125" cy="219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65343"/>
              </p:ext>
            </p:extLst>
          </p:nvPr>
        </p:nvGraphicFramePr>
        <p:xfrm>
          <a:off x="1031051" y="3653052"/>
          <a:ext cx="1310481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4" imgW="1612800" imgH="457200" progId="Equation.DSMT4">
                  <p:embed/>
                </p:oleObj>
              </mc:Choice>
              <mc:Fallback>
                <p:oleObj name="Equation" r:id="rId4" imgW="161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1051" y="3653052"/>
                        <a:ext cx="1310481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301179"/>
              </p:ext>
            </p:extLst>
          </p:nvPr>
        </p:nvGraphicFramePr>
        <p:xfrm>
          <a:off x="2492462" y="1779587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6" imgW="863280" imgH="317160" progId="Equation.DSMT4">
                  <p:embed/>
                </p:oleObj>
              </mc:Choice>
              <mc:Fallback>
                <p:oleObj name="Equation" r:id="rId6" imgW="8632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2462" y="1779587"/>
                        <a:ext cx="863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8" descr="http://www.mhhe.com/math/calc/smithminton2e/cd/folder_structure/text/chap14/section08/figure_1453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74" y="1138237"/>
            <a:ext cx="2162175" cy="220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4281486" y="333851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 C is the intersection of the circular cylinder x^2+y^2 = 4 and the plane </a:t>
            </a:r>
            <a:r>
              <a:rPr lang="en-US" dirty="0" err="1" smtClean="0"/>
              <a:t>x+z</a:t>
            </a:r>
            <a:r>
              <a:rPr lang="en-US" dirty="0" smtClean="0"/>
              <a:t> = 3</a:t>
            </a:r>
            <a:endParaRPr lang="en-US" dirty="0"/>
          </a:p>
        </p:txBody>
      </p:sp>
      <p:pic>
        <p:nvPicPr>
          <p:cNvPr id="12" name="Picture 2" descr="http://www.mhhe.com/math/calc/smithminton2e/cd/folder_structure/text/chap13/section04/figure_1338a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893" y="4251059"/>
            <a:ext cx="2190750" cy="220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81137" y="381000"/>
            <a:ext cx="53225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sz="3200" dirty="0" smtClean="0"/>
              <a:t>B) Intersection of two surfaces</a:t>
            </a:r>
            <a:endParaRPr lang="en-SG" sz="3200" dirty="0"/>
          </a:p>
        </p:txBody>
      </p:sp>
      <p:pic>
        <p:nvPicPr>
          <p:cNvPr id="13" name="Picture 6" descr="http://cs.smith.edu/%7Eorourke/DTS/Sum05/WebPages/Ana/sphere.g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799" y="4482566"/>
            <a:ext cx="2152650" cy="1809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4119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ttps://encrypted-tbn2.gstatic.com/images?q=tbn:ANd9GcQe_YeP-Vz5ywo1fy1OVEsOKuNqvM7n_W-z-N3NYLVUKl-URe5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109" y="1143000"/>
            <a:ext cx="2124075" cy="1809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http://www.pitt.edu/%7Ejdnorton/teaching/HPS_0410/chapters/non_Euclid_curved/Geodesic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26" y="3359638"/>
            <a:ext cx="2438400" cy="2714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http://www.themathlab.com/dictionary/gwords/greatcircle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7254" y="988482"/>
            <a:ext cx="4953000" cy="2118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0" name="Picture 8" descr="https://encrypted-tbn1.gstatic.com/images?q=tbn:ANd9GcSLxpWCMGWpktFgjUmcWgngRMwzXlddssNrAORqU4QQFbkt7mb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657600"/>
            <a:ext cx="2714625" cy="2533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24000" y="359242"/>
            <a:ext cx="73624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tersection of  plane and sphere is always circle</a:t>
            </a:r>
            <a:endParaRPr lang="en-SG" sz="2800" dirty="0"/>
          </a:p>
        </p:txBody>
      </p:sp>
    </p:spTree>
    <p:extLst>
      <p:ext uri="{BB962C8B-B14F-4D97-AF65-F5344CB8AC3E}">
        <p14:creationId xmlns:p14="http://schemas.microsoft.com/office/powerpoint/2010/main" val="1851946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https://encrypted-tbn2.gstatic.com/images?q=tbn:ANd9GcTWsRaLI8ZcEUxVv6h5A9EZN71tu9W91Wmkm3iwRXDOfpgGwC44k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99122"/>
            <a:ext cx="2819400" cy="2904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http://www.uwgb.edu/dutchs/Graphics-Geol/structur/manual/fig00m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4272" y="4426070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4" name="Picture 2" descr="http://www.web-formulas.com/displayImage.aspx?imageid=48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950" y="1295399"/>
            <a:ext cx="3695700" cy="2266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32654" y="407933"/>
            <a:ext cx="77424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tersection of  plane and ellipsoid is always ellipse</a:t>
            </a:r>
            <a:endParaRPr lang="en-SG" sz="2800" dirty="0"/>
          </a:p>
        </p:txBody>
      </p:sp>
      <p:sp>
        <p:nvSpPr>
          <p:cNvPr id="2" name="Rectangle 1"/>
          <p:cNvSpPr/>
          <p:nvPr/>
        </p:nvSpPr>
        <p:spPr>
          <a:xfrm>
            <a:off x="1892905" y="3124200"/>
            <a:ext cx="1840895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Rectangle 6"/>
          <p:cNvSpPr/>
          <p:nvPr/>
        </p:nvSpPr>
        <p:spPr>
          <a:xfrm>
            <a:off x="4191000" y="3149720"/>
            <a:ext cx="1840895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847958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http://hotmath.com/hotmath_help/topics/cross-sections/cylinder-circle-cros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00100"/>
            <a:ext cx="428625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http://ej.iop.org/images/1367-2630/13/2/023040/Full/nj368006fig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75" y="3657600"/>
            <a:ext cx="6486525" cy="2524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http://image.tutorvista.com/cms/images/67/ellips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09650"/>
            <a:ext cx="21336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83822" y="384545"/>
            <a:ext cx="53217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tersection of  plane and cylinder</a:t>
            </a:r>
            <a:endParaRPr lang="en-SG" sz="2800" dirty="0"/>
          </a:p>
        </p:txBody>
      </p:sp>
    </p:spTree>
    <p:extLst>
      <p:ext uri="{BB962C8B-B14F-4D97-AF65-F5344CB8AC3E}">
        <p14:creationId xmlns:p14="http://schemas.microsoft.com/office/powerpoint/2010/main" val="1097664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https://encrypted-tbn2.gstatic.com/images?q=tbn:ANd9GcRpCSjCabrWfXvQMIm8ccfU7Z5TVQDxqiL5QtHSwbBsSvPDvZWBG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838200"/>
            <a:ext cx="2571750" cy="178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utoShape 4" descr="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"/>
          <p:cNvSpPr>
            <a:spLocks noChangeAspect="1" noChangeArrowheads="1"/>
          </p:cNvSpPr>
          <p:nvPr/>
        </p:nvSpPr>
        <p:spPr bwMode="auto">
          <a:xfrm>
            <a:off x="155575" y="-1790700"/>
            <a:ext cx="3743325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/>
          </a:p>
        </p:txBody>
      </p:sp>
      <p:sp>
        <p:nvSpPr>
          <p:cNvPr id="3" name="AutoShape 6" descr="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"/>
          <p:cNvSpPr>
            <a:spLocks noChangeAspect="1" noChangeArrowheads="1"/>
          </p:cNvSpPr>
          <p:nvPr/>
        </p:nvSpPr>
        <p:spPr bwMode="auto">
          <a:xfrm>
            <a:off x="307975" y="-1638300"/>
            <a:ext cx="3743325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/>
          </a:p>
        </p:txBody>
      </p:sp>
      <p:pic>
        <p:nvPicPr>
          <p:cNvPr id="10248" name="Picture 8" descr="http://ms.mcmaster.ca/gabardo/M2ZZ3/frames/Pictures/picture01a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2268" y="2819400"/>
            <a:ext cx="3743325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2" name="Picture 12" descr="https://encrypted-tbn0.gstatic.com/images?q=tbn:ANd9GcQsuVNRv5QE_vRN7T6R4hUsfWYgrGPYWCPOTdq7WuMUFVnScLc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143000"/>
            <a:ext cx="2190750" cy="220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383822" y="384545"/>
            <a:ext cx="5732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tersection of  plane and </a:t>
            </a:r>
            <a:r>
              <a:rPr lang="en-US" sz="2800" dirty="0" err="1" smtClean="0"/>
              <a:t>paraboloid</a:t>
            </a:r>
            <a:endParaRPr lang="en-SG" sz="2800" dirty="0"/>
          </a:p>
        </p:txBody>
      </p:sp>
    </p:spTree>
    <p:extLst>
      <p:ext uri="{BB962C8B-B14F-4D97-AF65-F5344CB8AC3E}">
        <p14:creationId xmlns:p14="http://schemas.microsoft.com/office/powerpoint/2010/main" val="3075279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1</TotalTime>
  <Words>287</Words>
  <Application>Microsoft Office PowerPoint</Application>
  <PresentationFormat>On-screen Show (4:3)</PresentationFormat>
  <Paragraphs>60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ew Tuan Seng</dc:creator>
  <cp:lastModifiedBy>Chew Tuan Seng</cp:lastModifiedBy>
  <cp:revision>44</cp:revision>
  <dcterms:created xsi:type="dcterms:W3CDTF">2013-10-04T01:32:03Z</dcterms:created>
  <dcterms:modified xsi:type="dcterms:W3CDTF">2013-10-08T04:08:01Z</dcterms:modified>
</cp:coreProperties>
</file>